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E55E3" w:rsidRDefault="008E55E3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817118" w:rsidRDefault="00817118">
      <w:pPr>
        <w:rPr>
          <w:rFonts w:ascii="Times New Roman" w:eastAsiaTheme="majorEastAsia" w:hAnsi="Times New Roman" w:cs="Times New Roman"/>
          <w:sz w:val="28"/>
          <w:szCs w:val="28"/>
        </w:rPr>
      </w:pP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相向双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指针：时间复杂度为</w:t>
      </w:r>
      <w:r w:rsidRPr="001613C1">
        <w:rPr>
          <w:position w:val="-14"/>
        </w:rPr>
        <w:object w:dxaOrig="5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8pt;height:19.8pt" o:ole="">
            <v:imagedata r:id="rId5" o:title=""/>
          </v:shape>
          <o:OLEObject Type="Embed" ProgID="Equation.DSMT4" ShapeID="_x0000_i1025" DrawAspect="Content" ObjectID="_1675087148" r:id="rId6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</w:p>
    <w:p w:rsidR="00464966" w:rsidRDefault="00464966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7262AD" w:rsidRDefault="007262AD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哈希表中的元素是无序的。</w:t>
      </w:r>
    </w:p>
    <w:p w:rsidR="007262AD" w:rsidRDefault="007262AD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9E35F9" w:rsidRDefault="009E35F9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做算法题时，首先将算法的运行图画出来。</w:t>
      </w:r>
    </w:p>
    <w:p w:rsidR="00C4569F" w:rsidRDefault="00C4569F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C4569F" w:rsidRDefault="00C4569F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三数之和必须要降维，因为两数之和容易理解。</w:t>
      </w:r>
    </w:p>
    <w:p w:rsidR="009E35F9" w:rsidRDefault="009E35F9">
      <w:pPr>
        <w:rPr>
          <w:rFonts w:ascii="Times New Roman" w:eastAsiaTheme="majorEastAsia" w:hAnsi="Times New Roman" w:cs="Times New Roman" w:hint="eastAsia"/>
          <w:sz w:val="28"/>
          <w:szCs w:val="28"/>
        </w:rPr>
      </w:pPr>
    </w:p>
    <w:p w:rsidR="00022CBE" w:rsidRDefault="00022CBE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lintcode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 xml:space="preserve"> 57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中三数之和等于指定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targe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如果</w:t>
      </w: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求具体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的所有方案，时间复杂度为</w:t>
      </w:r>
      <w:r w:rsidRPr="00200DDF">
        <w:rPr>
          <w:position w:val="-16"/>
        </w:rPr>
        <w:object w:dxaOrig="680" w:dyaOrig="440">
          <v:shape id="_x0000_i1026" type="#_x0000_t75" style="width:34.2pt;height:22.2pt" o:ole="">
            <v:imagedata r:id="rId7" o:title=""/>
          </v:shape>
          <o:OLEObject Type="Embed" ProgID="Equation.DSMT4" ShapeID="_x0000_i1026" DrawAspect="Content" ObjectID="_1675087149" r:id="rId8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  <w:r w:rsidR="00E36DC3">
        <w:rPr>
          <w:rFonts w:ascii="Times New Roman" w:eastAsiaTheme="majorEastAsia" w:hAnsi="Times New Roman" w:cs="Times New Roman" w:hint="eastAsia"/>
          <w:sz w:val="28"/>
          <w:szCs w:val="28"/>
        </w:rPr>
        <w:t>但</w:t>
      </w:r>
      <w:proofErr w:type="spellStart"/>
      <w:r w:rsidR="00E36DC3">
        <w:rPr>
          <w:rFonts w:ascii="Times New Roman" w:eastAsiaTheme="majorEastAsia" w:hAnsi="Times New Roman" w:cs="Times New Roman" w:hint="eastAsia"/>
          <w:sz w:val="28"/>
          <w:szCs w:val="28"/>
        </w:rPr>
        <w:t>lintcode</w:t>
      </w:r>
      <w:proofErr w:type="spellEnd"/>
      <w:r w:rsidR="00E36DC3">
        <w:rPr>
          <w:rFonts w:ascii="Times New Roman" w:eastAsiaTheme="majorEastAsia" w:hAnsi="Times New Roman" w:cs="Times New Roman" w:hint="eastAsia"/>
          <w:sz w:val="28"/>
          <w:szCs w:val="28"/>
        </w:rPr>
        <w:t xml:space="preserve"> 482</w:t>
      </w:r>
      <w:r w:rsidR="00E36DC3">
        <w:rPr>
          <w:rFonts w:ascii="Times New Roman" w:eastAsiaTheme="majorEastAsia" w:hAnsi="Times New Roman" w:cs="Times New Roman" w:hint="eastAsia"/>
          <w:sz w:val="28"/>
          <w:szCs w:val="28"/>
        </w:rPr>
        <w:t>中的</w:t>
      </w:r>
      <w:r w:rsidR="00E36DC3">
        <w:rPr>
          <w:rFonts w:ascii="Times New Roman" w:eastAsiaTheme="majorEastAsia" w:hAnsi="Times New Roman" w:cs="Times New Roman" w:hint="eastAsia"/>
          <w:sz w:val="28"/>
          <w:szCs w:val="28"/>
        </w:rPr>
        <w:t>3</w:t>
      </w:r>
      <w:r w:rsidR="00E36DC3">
        <w:rPr>
          <w:rFonts w:ascii="Times New Roman" w:eastAsiaTheme="majorEastAsia" w:hAnsi="Times New Roman" w:cs="Times New Roman" w:hint="eastAsia"/>
          <w:sz w:val="28"/>
          <w:szCs w:val="28"/>
        </w:rPr>
        <w:t>数中任意两数之和大于第</w:t>
      </w:r>
      <w:r w:rsidR="00E36DC3">
        <w:rPr>
          <w:rFonts w:ascii="Times New Roman" w:eastAsiaTheme="majorEastAsia" w:hAnsi="Times New Roman" w:cs="Times New Roman" w:hint="eastAsia"/>
          <w:sz w:val="28"/>
          <w:szCs w:val="28"/>
        </w:rPr>
        <w:t>3</w:t>
      </w:r>
      <w:r w:rsidR="00E36DC3">
        <w:rPr>
          <w:rFonts w:ascii="Times New Roman" w:eastAsiaTheme="majorEastAsia" w:hAnsi="Times New Roman" w:cs="Times New Roman" w:hint="eastAsia"/>
          <w:sz w:val="28"/>
          <w:szCs w:val="28"/>
        </w:rPr>
        <w:t>个数，如果</w:t>
      </w:r>
      <w:proofErr w:type="gramStart"/>
      <w:r w:rsidR="00E36DC3">
        <w:rPr>
          <w:rFonts w:ascii="Times New Roman" w:eastAsiaTheme="majorEastAsia" w:hAnsi="Times New Roman" w:cs="Times New Roman" w:hint="eastAsia"/>
          <w:sz w:val="28"/>
          <w:szCs w:val="28"/>
        </w:rPr>
        <w:t>求具体</w:t>
      </w:r>
      <w:proofErr w:type="gramEnd"/>
      <w:r w:rsidR="00E36DC3">
        <w:rPr>
          <w:rFonts w:ascii="Times New Roman" w:eastAsiaTheme="majorEastAsia" w:hAnsi="Times New Roman" w:cs="Times New Roman" w:hint="eastAsia"/>
          <w:sz w:val="28"/>
          <w:szCs w:val="28"/>
        </w:rPr>
        <w:t>方案，最坏的时间复杂度为</w:t>
      </w:r>
      <w:r w:rsidR="008C21AC" w:rsidRPr="00200DDF">
        <w:rPr>
          <w:position w:val="-16"/>
        </w:rPr>
        <w:object w:dxaOrig="680" w:dyaOrig="440">
          <v:shape id="_x0000_i1027" type="#_x0000_t75" style="width:34.2pt;height:22.2pt" o:ole="">
            <v:imagedata r:id="rId9" o:title=""/>
          </v:shape>
          <o:OLEObject Type="Embed" ProgID="Equation.DSMT4" ShapeID="_x0000_i1027" DrawAspect="Content" ObjectID="_1675087150" r:id="rId10"/>
        </w:object>
      </w:r>
      <w:r w:rsidR="008C21AC">
        <w:rPr>
          <w:rFonts w:ascii="Times New Roman" w:eastAsiaTheme="majorEastAsia" w:hAnsi="Times New Roman" w:cs="Times New Roman" w:hint="eastAsia"/>
          <w:sz w:val="28"/>
          <w:szCs w:val="28"/>
        </w:rPr>
        <w:t>，例如如果数组全是</w:t>
      </w:r>
      <w:r w:rsidR="008C21AC">
        <w:rPr>
          <w:rFonts w:ascii="Times New Roman" w:eastAsiaTheme="majorEastAsia" w:hAnsi="Times New Roman" w:cs="Times New Roman" w:hint="eastAsia"/>
          <w:sz w:val="28"/>
          <w:szCs w:val="28"/>
        </w:rPr>
        <w:t>1,[1, 1, 1, 1, 1, 1]</w:t>
      </w:r>
      <w:r w:rsidR="008C21AC">
        <w:rPr>
          <w:rFonts w:ascii="Times New Roman" w:eastAsiaTheme="majorEastAsia" w:hAnsi="Times New Roman" w:cs="Times New Roman" w:hint="eastAsia"/>
          <w:sz w:val="28"/>
          <w:szCs w:val="28"/>
        </w:rPr>
        <w:t>，任意</w:t>
      </w:r>
      <w:r w:rsidR="008C21AC">
        <w:rPr>
          <w:rFonts w:ascii="Times New Roman" w:eastAsiaTheme="majorEastAsia" w:hAnsi="Times New Roman" w:cs="Times New Roman" w:hint="eastAsia"/>
          <w:sz w:val="28"/>
          <w:szCs w:val="28"/>
        </w:rPr>
        <w:t>3</w:t>
      </w:r>
      <w:r w:rsidR="008C21AC">
        <w:rPr>
          <w:rFonts w:ascii="Times New Roman" w:eastAsiaTheme="majorEastAsia" w:hAnsi="Times New Roman" w:cs="Times New Roman" w:hint="eastAsia"/>
          <w:sz w:val="28"/>
          <w:szCs w:val="28"/>
        </w:rPr>
        <w:t>个数都满足要求，所有方案数为</w:t>
      </w:r>
      <w:r w:rsidR="008C21AC" w:rsidRPr="00200DDF">
        <w:rPr>
          <w:position w:val="-24"/>
        </w:rPr>
        <w:object w:dxaOrig="2020" w:dyaOrig="660">
          <v:shape id="_x0000_i1028" type="#_x0000_t75" style="width:100.8pt;height:33pt" o:ole="">
            <v:imagedata r:id="rId11" o:title=""/>
          </v:shape>
          <o:OLEObject Type="Embed" ProgID="Equation.DSMT4" ShapeID="_x0000_i1028" DrawAspect="Content" ObjectID="_1675087151" r:id="rId12"/>
        </w:object>
      </w:r>
      <w:r w:rsidR="008C21AC"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</w:p>
    <w:p w:rsidR="00022CBE" w:rsidRDefault="00022CBE">
      <w:pPr>
        <w:rPr>
          <w:rFonts w:ascii="Times New Roman" w:eastAsiaTheme="majorEastAsia" w:hAnsi="Times New Roman" w:cs="Times New Roman" w:hint="eastAsia"/>
          <w:sz w:val="28"/>
          <w:szCs w:val="28"/>
        </w:rPr>
      </w:pPr>
    </w:p>
    <w:p w:rsidR="00801061" w:rsidRDefault="00801061" w:rsidP="00801061">
      <w:pPr>
        <w:jc w:val="center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274310" cy="1890093"/>
            <wp:effectExtent l="19050" t="0" r="254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89009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01061" w:rsidRDefault="00801061">
      <w:pPr>
        <w:rPr>
          <w:rFonts w:ascii="Times New Roman" w:eastAsiaTheme="majorEastAsia" w:hAnsi="Times New Roman" w:cs="Times New Roman" w:hint="eastAsia"/>
          <w:sz w:val="28"/>
          <w:szCs w:val="28"/>
        </w:rPr>
      </w:pPr>
    </w:p>
    <w:p w:rsidR="00EF50CC" w:rsidRDefault="00EF50CC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在算法分析中，</w:t>
      </w: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要有降维的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思想，如果要求</w:t>
      </w:r>
      <w:r w:rsidRPr="00200DDF">
        <w:rPr>
          <w:position w:val="-14"/>
        </w:rPr>
        <w:object w:dxaOrig="1080" w:dyaOrig="400">
          <v:shape id="_x0000_i1029" type="#_x0000_t75" style="width:54pt;height:19.8pt" o:ole="">
            <v:imagedata r:id="rId14" o:title=""/>
          </v:shape>
          <o:OLEObject Type="Embed" ProgID="Equation.DSMT4" ShapeID="_x0000_i1029" DrawAspect="Content" ObjectID="_1675087152" r:id="rId15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就应该想到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for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lastRenderedPageBreak/>
        <w:t>循环一个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n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然后用二分法，堆等时间复杂度为</w:t>
      </w:r>
      <w:r w:rsidRPr="00200DDF">
        <w:rPr>
          <w:position w:val="-14"/>
        </w:rPr>
        <w:object w:dxaOrig="920" w:dyaOrig="400">
          <v:shape id="_x0000_i1030" type="#_x0000_t75" style="width:46.2pt;height:19.8pt" o:ole="">
            <v:imagedata r:id="rId16" o:title=""/>
          </v:shape>
          <o:OLEObject Type="Embed" ProgID="Equation.DSMT4" ShapeID="_x0000_i1030" DrawAspect="Content" ObjectID="_1675087153" r:id="rId17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算法；如果要求</w:t>
      </w:r>
      <w:r w:rsidRPr="00200DDF">
        <w:rPr>
          <w:position w:val="-16"/>
        </w:rPr>
        <w:object w:dxaOrig="680" w:dyaOrig="440">
          <v:shape id="_x0000_i1031" type="#_x0000_t75" style="width:34.2pt;height:22.2pt" o:ole="">
            <v:imagedata r:id="rId18" o:title=""/>
          </v:shape>
          <o:OLEObject Type="Embed" ProgID="Equation.DSMT4" ShapeID="_x0000_i1031" DrawAspect="Content" ObjectID="_1675087154" r:id="rId19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for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循环一个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n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然后用双指针算法等。</w:t>
      </w:r>
    </w:p>
    <w:p w:rsidR="00EF50CC" w:rsidRDefault="00EF50CC">
      <w:pPr>
        <w:rPr>
          <w:rFonts w:ascii="Times New Roman" w:eastAsiaTheme="majorEastAsia" w:hAnsi="Times New Roman" w:cs="Times New Roman" w:hint="eastAsia"/>
          <w:sz w:val="28"/>
          <w:szCs w:val="28"/>
        </w:rPr>
      </w:pPr>
    </w:p>
    <w:p w:rsidR="00A07FE7" w:rsidRDefault="00A07FE7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k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数之和有两种考法：</w:t>
      </w:r>
    </w:p>
    <w:p w:rsidR="00A07FE7" w:rsidRDefault="00A07FE7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274310" cy="1406483"/>
            <wp:effectExtent l="19050" t="0" r="254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4064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07FE7" w:rsidRDefault="00A07FE7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由于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k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不确定性，无法对应到两数之</w:t>
      </w: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和或者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3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数之和的情况，碰到求“</w:t>
      </w:r>
      <w:r w:rsidRPr="00A07FE7"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方案总数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”情况，要立刻反应过来用</w:t>
      </w:r>
      <w:r w:rsidRPr="00A07FE7"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DP</w:t>
      </w:r>
      <w:r w:rsidRPr="00A07FE7"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，动态规划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碰见求“</w:t>
      </w:r>
      <w:r w:rsidRPr="00A07FE7"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具体方案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”，要反应过来使用</w:t>
      </w:r>
      <w:r w:rsidRPr="00A07FE7"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DFS</w:t>
      </w:r>
      <w:r w:rsidRPr="00A07FE7"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，深度优先搜索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</w:p>
    <w:p w:rsidR="00A07FE7" w:rsidRDefault="00A07FE7">
      <w:pPr>
        <w:rPr>
          <w:rFonts w:ascii="Times New Roman" w:eastAsiaTheme="majorEastAsia" w:hAnsi="Times New Roman" w:cs="Times New Roman" w:hint="eastAsia"/>
          <w:sz w:val="28"/>
          <w:szCs w:val="28"/>
        </w:rPr>
      </w:pPr>
    </w:p>
    <w:p w:rsidR="00A07FE7" w:rsidRPr="00022CBE" w:rsidRDefault="00A07FE7">
      <w:pPr>
        <w:rPr>
          <w:rFonts w:ascii="Times New Roman" w:eastAsiaTheme="majorEastAsia" w:hAnsi="Times New Roman" w:cs="Times New Roman"/>
          <w:sz w:val="28"/>
          <w:szCs w:val="28"/>
        </w:rPr>
      </w:pPr>
    </w:p>
    <w:sectPr w:rsidR="00A07FE7" w:rsidRPr="00022CBE" w:rsidSect="000726F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BCB519A"/>
    <w:multiLevelType w:val="hybridMultilevel"/>
    <w:tmpl w:val="F6B07F28"/>
    <w:lvl w:ilvl="0" w:tplc="AD0E871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37DD5006"/>
    <w:multiLevelType w:val="hybridMultilevel"/>
    <w:tmpl w:val="0B784AE2"/>
    <w:lvl w:ilvl="0" w:tplc="A776E23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6E696E88"/>
    <w:multiLevelType w:val="hybridMultilevel"/>
    <w:tmpl w:val="5FDAC5B0"/>
    <w:lvl w:ilvl="0" w:tplc="6B8EC34A">
      <w:start w:val="1"/>
      <w:numFmt w:val="decimal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3F3E38"/>
    <w:rsid w:val="0000323D"/>
    <w:rsid w:val="00007A75"/>
    <w:rsid w:val="00022CBE"/>
    <w:rsid w:val="000726F7"/>
    <w:rsid w:val="0009141B"/>
    <w:rsid w:val="000A6758"/>
    <w:rsid w:val="000B41D7"/>
    <w:rsid w:val="000C424E"/>
    <w:rsid w:val="000F7672"/>
    <w:rsid w:val="00113E8C"/>
    <w:rsid w:val="00143476"/>
    <w:rsid w:val="00165046"/>
    <w:rsid w:val="0019538B"/>
    <w:rsid w:val="00197103"/>
    <w:rsid w:val="001C40B7"/>
    <w:rsid w:val="001F399B"/>
    <w:rsid w:val="0022390D"/>
    <w:rsid w:val="00224AE7"/>
    <w:rsid w:val="002335F9"/>
    <w:rsid w:val="002561AF"/>
    <w:rsid w:val="00270FC9"/>
    <w:rsid w:val="00284D7E"/>
    <w:rsid w:val="0030261B"/>
    <w:rsid w:val="003033E6"/>
    <w:rsid w:val="00307F60"/>
    <w:rsid w:val="00347519"/>
    <w:rsid w:val="003F05CA"/>
    <w:rsid w:val="003F3E38"/>
    <w:rsid w:val="00412A7B"/>
    <w:rsid w:val="004311D1"/>
    <w:rsid w:val="0046388A"/>
    <w:rsid w:val="00464966"/>
    <w:rsid w:val="004A4C30"/>
    <w:rsid w:val="004D03D0"/>
    <w:rsid w:val="004E0D84"/>
    <w:rsid w:val="005175D7"/>
    <w:rsid w:val="005A195D"/>
    <w:rsid w:val="005A24CD"/>
    <w:rsid w:val="005D0A8B"/>
    <w:rsid w:val="006124DE"/>
    <w:rsid w:val="00697FA8"/>
    <w:rsid w:val="00720043"/>
    <w:rsid w:val="00721669"/>
    <w:rsid w:val="00725A24"/>
    <w:rsid w:val="007262AD"/>
    <w:rsid w:val="007C0096"/>
    <w:rsid w:val="00801061"/>
    <w:rsid w:val="008153C7"/>
    <w:rsid w:val="00817118"/>
    <w:rsid w:val="0082520C"/>
    <w:rsid w:val="00891529"/>
    <w:rsid w:val="008C21AC"/>
    <w:rsid w:val="008D6306"/>
    <w:rsid w:val="008E55E3"/>
    <w:rsid w:val="008F3A9F"/>
    <w:rsid w:val="0093440C"/>
    <w:rsid w:val="0097259B"/>
    <w:rsid w:val="009E035D"/>
    <w:rsid w:val="009E35F9"/>
    <w:rsid w:val="00A07FE7"/>
    <w:rsid w:val="00AB1B05"/>
    <w:rsid w:val="00AD0823"/>
    <w:rsid w:val="00B00333"/>
    <w:rsid w:val="00B20BB4"/>
    <w:rsid w:val="00B421F4"/>
    <w:rsid w:val="00B44150"/>
    <w:rsid w:val="00B65038"/>
    <w:rsid w:val="00B71A14"/>
    <w:rsid w:val="00B74934"/>
    <w:rsid w:val="00B766EE"/>
    <w:rsid w:val="00B8655A"/>
    <w:rsid w:val="00BA438F"/>
    <w:rsid w:val="00BD5F57"/>
    <w:rsid w:val="00BE3C68"/>
    <w:rsid w:val="00BF2059"/>
    <w:rsid w:val="00C20D29"/>
    <w:rsid w:val="00C30D51"/>
    <w:rsid w:val="00C36494"/>
    <w:rsid w:val="00C4569F"/>
    <w:rsid w:val="00CB6C3A"/>
    <w:rsid w:val="00CD1660"/>
    <w:rsid w:val="00CE7A6B"/>
    <w:rsid w:val="00CF0989"/>
    <w:rsid w:val="00D54847"/>
    <w:rsid w:val="00D94EF1"/>
    <w:rsid w:val="00DA10FA"/>
    <w:rsid w:val="00DA4CC2"/>
    <w:rsid w:val="00DB5A93"/>
    <w:rsid w:val="00DF2F53"/>
    <w:rsid w:val="00E1389F"/>
    <w:rsid w:val="00E35D73"/>
    <w:rsid w:val="00E36DC3"/>
    <w:rsid w:val="00EB1383"/>
    <w:rsid w:val="00EF50CC"/>
    <w:rsid w:val="00F567D0"/>
    <w:rsid w:val="00F82719"/>
    <w:rsid w:val="00FB5756"/>
    <w:rsid w:val="00FC7A7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726F7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hljs-literal">
    <w:name w:val="hljs-literal"/>
    <w:basedOn w:val="a0"/>
    <w:rsid w:val="00B8655A"/>
  </w:style>
  <w:style w:type="character" w:customStyle="1" w:styleId="hljs-keyword">
    <w:name w:val="hljs-keyword"/>
    <w:basedOn w:val="a0"/>
    <w:rsid w:val="00B8655A"/>
  </w:style>
  <w:style w:type="paragraph" w:styleId="a3">
    <w:name w:val="List Paragraph"/>
    <w:basedOn w:val="a"/>
    <w:uiPriority w:val="34"/>
    <w:qFormat/>
    <w:rsid w:val="006124DE"/>
    <w:pPr>
      <w:ind w:firstLineChars="200" w:firstLine="420"/>
    </w:pPr>
  </w:style>
  <w:style w:type="paragraph" w:styleId="a4">
    <w:name w:val="Balloon Text"/>
    <w:basedOn w:val="a"/>
    <w:link w:val="Char"/>
    <w:uiPriority w:val="99"/>
    <w:semiHidden/>
    <w:unhideWhenUsed/>
    <w:rsid w:val="00BD5F57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BD5F57"/>
    <w:rPr>
      <w:sz w:val="18"/>
      <w:szCs w:val="18"/>
    </w:rPr>
  </w:style>
  <w:style w:type="paragraph" w:styleId="HTML">
    <w:name w:val="HTML Preformatted"/>
    <w:basedOn w:val="a"/>
    <w:link w:val="HTMLChar"/>
    <w:uiPriority w:val="99"/>
    <w:semiHidden/>
    <w:unhideWhenUsed/>
    <w:rsid w:val="005175D7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Char">
    <w:name w:val="HTML 预设格式 Char"/>
    <w:basedOn w:val="a0"/>
    <w:link w:val="HTML"/>
    <w:uiPriority w:val="99"/>
    <w:semiHidden/>
    <w:rsid w:val="005175D7"/>
    <w:rPr>
      <w:rFonts w:ascii="宋体" w:eastAsia="宋体" w:hAnsi="宋体" w:cs="宋体"/>
      <w:kern w:val="0"/>
      <w:sz w:val="24"/>
      <w:szCs w:val="24"/>
    </w:rPr>
  </w:style>
  <w:style w:type="character" w:styleId="HTML0">
    <w:name w:val="HTML Code"/>
    <w:basedOn w:val="a0"/>
    <w:uiPriority w:val="99"/>
    <w:semiHidden/>
    <w:unhideWhenUsed/>
    <w:rsid w:val="005175D7"/>
    <w:rPr>
      <w:rFonts w:ascii="宋体" w:eastAsia="宋体" w:hAnsi="宋体" w:cs="宋体"/>
      <w:sz w:val="24"/>
      <w:szCs w:val="24"/>
    </w:rPr>
  </w:style>
  <w:style w:type="character" w:customStyle="1" w:styleId="hljs-builtin">
    <w:name w:val="hljs-built_in"/>
    <w:basedOn w:val="a0"/>
    <w:rsid w:val="005175D7"/>
  </w:style>
  <w:style w:type="character" w:customStyle="1" w:styleId="hljs-number">
    <w:name w:val="hljs-number"/>
    <w:basedOn w:val="a0"/>
    <w:rsid w:val="005175D7"/>
  </w:style>
  <w:style w:type="character" w:styleId="a5">
    <w:name w:val="Hyperlink"/>
    <w:basedOn w:val="a0"/>
    <w:uiPriority w:val="99"/>
    <w:unhideWhenUsed/>
    <w:rsid w:val="00891529"/>
    <w:rPr>
      <w:color w:val="0000FF" w:themeColor="hyperlink"/>
      <w:u w:val="single"/>
    </w:rPr>
  </w:style>
  <w:style w:type="table" w:styleId="a6">
    <w:name w:val="Table Grid"/>
    <w:basedOn w:val="a1"/>
    <w:uiPriority w:val="59"/>
    <w:rsid w:val="008153C7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a7">
    <w:name w:val="Light Shading"/>
    <w:basedOn w:val="a1"/>
    <w:uiPriority w:val="60"/>
    <w:rsid w:val="008153C7"/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12167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png"/><Relationship Id="rId18" Type="http://schemas.openxmlformats.org/officeDocument/2006/relationships/image" Target="media/image8.wmf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41</TotalTime>
  <Pages>2</Pages>
  <Words>87</Words>
  <Characters>501</Characters>
  <Application>Microsoft Office Word</Application>
  <DocSecurity>0</DocSecurity>
  <Lines>4</Lines>
  <Paragraphs>1</Paragraphs>
  <ScaleCrop>false</ScaleCrop>
  <Company/>
  <LinksUpToDate>false</LinksUpToDate>
  <CharactersWithSpaces>58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nshen liu</dc:creator>
  <cp:keywords/>
  <dc:description/>
  <cp:lastModifiedBy>shenshen liu</cp:lastModifiedBy>
  <cp:revision>83</cp:revision>
  <dcterms:created xsi:type="dcterms:W3CDTF">2021-01-31T08:02:00Z</dcterms:created>
  <dcterms:modified xsi:type="dcterms:W3CDTF">2021-02-17T09:12:00Z</dcterms:modified>
</cp:coreProperties>
</file>